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491" w:rsidRDefault="003E5491" w:rsidP="003E5491">
      <w:pPr>
        <w:jc w:val="center"/>
        <w:rPr>
          <w:b/>
          <w:sz w:val="28"/>
          <w:szCs w:val="28"/>
        </w:rPr>
      </w:pPr>
      <w:r w:rsidRPr="006C6746">
        <w:rPr>
          <w:b/>
          <w:sz w:val="28"/>
          <w:szCs w:val="28"/>
        </w:rPr>
        <w:t>Колледж многоуровневого профессионального образования Президентской академии</w:t>
      </w:r>
    </w:p>
    <w:p w:rsidR="003E5491" w:rsidRDefault="003E5491" w:rsidP="003E5491">
      <w:pPr>
        <w:jc w:val="center"/>
        <w:rPr>
          <w:b/>
          <w:sz w:val="28"/>
          <w:szCs w:val="28"/>
        </w:rPr>
      </w:pPr>
    </w:p>
    <w:p w:rsidR="003E5491" w:rsidRDefault="003E5491" w:rsidP="003E5491">
      <w:pPr>
        <w:jc w:val="center"/>
        <w:rPr>
          <w:b/>
          <w:sz w:val="28"/>
          <w:szCs w:val="28"/>
        </w:rPr>
      </w:pPr>
    </w:p>
    <w:p w:rsidR="003E5491" w:rsidRDefault="003E5491" w:rsidP="003E5491">
      <w:pPr>
        <w:jc w:val="center"/>
        <w:rPr>
          <w:b/>
          <w:sz w:val="28"/>
          <w:szCs w:val="28"/>
        </w:rPr>
      </w:pPr>
      <w:r w:rsidRPr="006C6746">
        <w:rPr>
          <w:b/>
          <w:sz w:val="28"/>
          <w:szCs w:val="28"/>
        </w:rPr>
        <w:t>Практическое задание 0</w:t>
      </w:r>
      <w:r w:rsidRPr="003E5491">
        <w:rPr>
          <w:b/>
          <w:sz w:val="28"/>
          <w:szCs w:val="28"/>
        </w:rPr>
        <w:t>3</w:t>
      </w:r>
      <w:r w:rsidRPr="006C6746">
        <w:rPr>
          <w:b/>
          <w:sz w:val="28"/>
          <w:szCs w:val="28"/>
        </w:rPr>
        <w:t xml:space="preserve">. </w:t>
      </w:r>
    </w:p>
    <w:p w:rsidR="003E5491" w:rsidRDefault="003E5491" w:rsidP="003E5491">
      <w:pPr>
        <w:jc w:val="center"/>
        <w:rPr>
          <w:b/>
          <w:sz w:val="28"/>
          <w:szCs w:val="28"/>
        </w:rPr>
      </w:pPr>
      <w:r w:rsidRPr="003E5491">
        <w:rPr>
          <w:b/>
          <w:sz w:val="28"/>
          <w:szCs w:val="28"/>
        </w:rPr>
        <w:t xml:space="preserve">Решить поставленную задачу программирования по разделу «Циклы с пред- и постусловием». </w:t>
      </w:r>
    </w:p>
    <w:p w:rsidR="003E5491" w:rsidRDefault="00BE1EAE" w:rsidP="003E549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4</w:t>
      </w:r>
      <w:r w:rsidR="003E5491">
        <w:rPr>
          <w:b/>
          <w:sz w:val="28"/>
          <w:szCs w:val="28"/>
        </w:rPr>
        <w:t>.</w:t>
      </w:r>
    </w:p>
    <w:p w:rsidR="003E5491" w:rsidRDefault="003E5491" w:rsidP="003E5491">
      <w:pPr>
        <w:rPr>
          <w:b/>
          <w:sz w:val="28"/>
          <w:szCs w:val="28"/>
        </w:rPr>
      </w:pPr>
    </w:p>
    <w:p w:rsidR="003E5491" w:rsidRDefault="003E5491" w:rsidP="003E5491">
      <w:pPr>
        <w:rPr>
          <w:b/>
          <w:sz w:val="28"/>
          <w:szCs w:val="28"/>
        </w:rPr>
      </w:pPr>
    </w:p>
    <w:p w:rsidR="003E5491" w:rsidRDefault="003E5491" w:rsidP="003E5491">
      <w:pPr>
        <w:rPr>
          <w:b/>
          <w:sz w:val="28"/>
          <w:szCs w:val="28"/>
        </w:rPr>
      </w:pPr>
    </w:p>
    <w:p w:rsidR="003E5491" w:rsidRDefault="003E5491" w:rsidP="003E5491">
      <w:pPr>
        <w:rPr>
          <w:b/>
          <w:sz w:val="28"/>
          <w:szCs w:val="28"/>
        </w:rPr>
      </w:pPr>
    </w:p>
    <w:p w:rsidR="003E5491" w:rsidRDefault="003E5491" w:rsidP="003E5491">
      <w:pPr>
        <w:jc w:val="center"/>
        <w:rPr>
          <w:b/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</w:p>
    <w:p w:rsidR="003E5491" w:rsidRDefault="003E5491" w:rsidP="003E5491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Выполнила студентка 2 курса: </w:t>
      </w:r>
    </w:p>
    <w:p w:rsidR="003E5491" w:rsidRDefault="00BE1EAE" w:rsidP="003E5491">
      <w:pPr>
        <w:jc w:val="right"/>
        <w:rPr>
          <w:sz w:val="28"/>
          <w:szCs w:val="28"/>
        </w:rPr>
      </w:pPr>
      <w:r>
        <w:rPr>
          <w:sz w:val="28"/>
          <w:szCs w:val="28"/>
        </w:rPr>
        <w:t>Мельникова Екатерина</w:t>
      </w:r>
    </w:p>
    <w:p w:rsidR="003E5491" w:rsidRDefault="003E5491" w:rsidP="003E5491">
      <w:pPr>
        <w:jc w:val="right"/>
        <w:rPr>
          <w:sz w:val="28"/>
          <w:szCs w:val="28"/>
        </w:rPr>
      </w:pPr>
      <w:r>
        <w:rPr>
          <w:sz w:val="28"/>
          <w:szCs w:val="28"/>
        </w:rPr>
        <w:t>Преподаватель:</w:t>
      </w:r>
    </w:p>
    <w:p w:rsidR="003E5491" w:rsidRPr="00E35938" w:rsidRDefault="003E5491" w:rsidP="003E5491">
      <w:pPr>
        <w:jc w:val="right"/>
        <w:rPr>
          <w:sz w:val="28"/>
          <w:szCs w:val="28"/>
        </w:rPr>
      </w:pPr>
      <w:proofErr w:type="spellStart"/>
      <w:r>
        <w:rPr>
          <w:sz w:val="28"/>
          <w:szCs w:val="28"/>
        </w:rPr>
        <w:t>Кукшев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айрта</w:t>
      </w:r>
      <w:proofErr w:type="spellEnd"/>
      <w:r>
        <w:rPr>
          <w:sz w:val="28"/>
          <w:szCs w:val="28"/>
        </w:rPr>
        <w:t xml:space="preserve"> Анатольевна </w:t>
      </w:r>
      <w:r>
        <w:br w:type="page"/>
      </w:r>
    </w:p>
    <w:p w:rsidR="00BE1EAE" w:rsidRPr="004562D8" w:rsidRDefault="003E5491" w:rsidP="006B5EA0">
      <w:pPr>
        <w:rPr>
          <w:position w:val="-12"/>
        </w:rPr>
      </w:pPr>
      <w:r w:rsidRPr="00CD2BEB">
        <w:rPr>
          <w:b/>
          <w:sz w:val="24"/>
          <w:szCs w:val="24"/>
        </w:rPr>
        <w:lastRenderedPageBreak/>
        <w:t>Вариант №</w:t>
      </w:r>
      <w:r w:rsidR="004562D8">
        <w:rPr>
          <w:b/>
          <w:sz w:val="24"/>
          <w:szCs w:val="24"/>
        </w:rPr>
        <w:t>14</w:t>
      </w:r>
      <w:bookmarkStart w:id="0" w:name="_GoBack"/>
      <w:bookmarkEnd w:id="0"/>
    </w:p>
    <w:p w:rsidR="00BE1EAE" w:rsidRPr="008D385A" w:rsidRDefault="00BE1EAE" w:rsidP="00BE1EAE">
      <w:r w:rsidRPr="008D385A">
        <w:t>Вычислить:</w:t>
      </w:r>
    </w:p>
    <w:p w:rsidR="00BE1EAE" w:rsidRPr="008D385A" w:rsidRDefault="00BE1EAE" w:rsidP="00BE1EAE">
      <w:r w:rsidRPr="008D385A">
        <w:rPr>
          <w:position w:val="-32"/>
        </w:rPr>
        <w:object w:dxaOrig="27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42pt" o:ole="">
            <v:imagedata r:id="rId4" o:title=""/>
          </v:shape>
          <o:OLEObject Type="Embed" ProgID="Equation.DSMT4" ShapeID="_x0000_i1025" DrawAspect="Content" ObjectID="_1744715598" r:id="rId5"/>
        </w:object>
      </w:r>
    </w:p>
    <w:p w:rsidR="00BE1EAE" w:rsidRPr="008D385A" w:rsidRDefault="00BE1EAE" w:rsidP="00BE1EAE">
      <w:r w:rsidRPr="008D385A">
        <w:t xml:space="preserve">для всех </w:t>
      </w:r>
      <w:r w:rsidRPr="008D385A">
        <w:rPr>
          <w:i/>
          <w:lang w:val="en-US"/>
        </w:rPr>
        <w:t>a</w:t>
      </w:r>
      <w:r w:rsidRPr="008D385A">
        <w:t xml:space="preserve"> от </w:t>
      </w:r>
      <w:r w:rsidRPr="008D385A">
        <w:rPr>
          <w:position w:val="-12"/>
        </w:rPr>
        <w:object w:dxaOrig="260" w:dyaOrig="360">
          <v:shape id="_x0000_i1026" type="#_x0000_t75" style="width:12.75pt;height:18.75pt" o:ole="">
            <v:imagedata r:id="rId6" o:title=""/>
          </v:shape>
          <o:OLEObject Type="Embed" ProgID="Equation.DSMT4" ShapeID="_x0000_i1026" DrawAspect="Content" ObjectID="_1744715599" r:id="rId7"/>
        </w:object>
      </w:r>
      <w:r w:rsidRPr="008D385A">
        <w:t xml:space="preserve"> до </w:t>
      </w:r>
      <w:r w:rsidRPr="008D385A">
        <w:rPr>
          <w:position w:val="-12"/>
        </w:rPr>
        <w:object w:dxaOrig="279" w:dyaOrig="360">
          <v:shape id="_x0000_i1027" type="#_x0000_t75" style="width:14.25pt;height:18.75pt" o:ole="">
            <v:imagedata r:id="rId8" o:title=""/>
          </v:shape>
          <o:OLEObject Type="Embed" ProgID="Equation.DSMT4" ShapeID="_x0000_i1027" DrawAspect="Content" ObjectID="_1744715600" r:id="rId9"/>
        </w:object>
      </w:r>
      <w:r w:rsidRPr="008D385A">
        <w:t xml:space="preserve"> с шагом </w:t>
      </w:r>
      <w:r w:rsidRPr="008D385A">
        <w:rPr>
          <w:position w:val="-6"/>
        </w:rPr>
        <w:object w:dxaOrig="340" w:dyaOrig="279">
          <v:shape id="_x0000_i1028" type="#_x0000_t75" style="width:17.25pt;height:14.25pt" o:ole="">
            <v:imagedata r:id="rId10" o:title=""/>
          </v:shape>
          <o:OLEObject Type="Embed" ProgID="Equation.DSMT4" ShapeID="_x0000_i1028" DrawAspect="Content" ObjectID="_1744715601" r:id="rId11"/>
        </w:object>
      </w:r>
      <w:r w:rsidRPr="008D385A">
        <w:t xml:space="preserve">.   </w:t>
      </w:r>
    </w:p>
    <w:p w:rsidR="00BE1EAE" w:rsidRPr="008D385A" w:rsidRDefault="00BE1EAE" w:rsidP="00BE1EAE">
      <w:r w:rsidRPr="008D385A">
        <w:t xml:space="preserve">Исходные данные: </w:t>
      </w:r>
      <w:r w:rsidRPr="008D385A">
        <w:rPr>
          <w:position w:val="-12"/>
        </w:rPr>
        <w:object w:dxaOrig="1820" w:dyaOrig="360">
          <v:shape id="_x0000_i1029" type="#_x0000_t75" style="width:90pt;height:17.25pt" o:ole="">
            <v:imagedata r:id="rId12" o:title=""/>
          </v:shape>
          <o:OLEObject Type="Embed" ProgID="Equation.DSMT4" ShapeID="_x0000_i1029" DrawAspect="Content" ObjectID="_1744715602" r:id="rId13"/>
        </w:object>
      </w:r>
      <w:r w:rsidRPr="008D385A">
        <w:t>.</w:t>
      </w:r>
    </w:p>
    <w:p w:rsidR="003E5491" w:rsidRPr="00CD2BEB" w:rsidRDefault="003E5491" w:rsidP="003E5491">
      <w:pPr>
        <w:rPr>
          <w:sz w:val="24"/>
          <w:szCs w:val="24"/>
        </w:rPr>
      </w:pPr>
    </w:p>
    <w:p w:rsidR="003E5491" w:rsidRPr="00F739AD" w:rsidRDefault="003E5491" w:rsidP="003E5491">
      <w:r>
        <w:t>Программный</w:t>
      </w:r>
      <w:r w:rsidRPr="00F739AD">
        <w:t xml:space="preserve"> </w:t>
      </w:r>
      <w:r>
        <w:t>код</w:t>
      </w:r>
      <w:r w:rsidRPr="00F739AD">
        <w:t>: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System.Collections.Generic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System.Globalization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System.Linq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System.Text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System.Threading.Tasks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3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internal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6B5EA0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 =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Doubl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 =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Doubl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ao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Doubl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Doubl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 =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Doubl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(</w:t>
      </w:r>
      <w:proofErr w:type="gramEnd"/>
      <w:r w:rsidRPr="006B5EA0">
        <w:rPr>
          <w:rFonts w:ascii="Cascadia Mono" w:hAnsi="Cascadia Mono" w:cs="Cascadia Mono"/>
          <w:color w:val="A31515"/>
          <w:sz w:val="19"/>
          <w:szCs w:val="19"/>
          <w:lang w:val="en-US"/>
        </w:rPr>
        <w:t>".........................................................................."</w:t>
      </w: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a &gt;=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ao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|| (a &lt;=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))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6B5EA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;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2;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N = </w:t>
      </w:r>
      <w:proofErr w:type="spellStart"/>
      <w:proofErr w:type="gram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Doubl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x, 2) *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Math.Sqrt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a, 2) +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Math.Cos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a) -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b, 2),2)) / </w:t>
      </w:r>
      <w:proofErr w:type="spell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Math.Tan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a))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proofErr w:type="gram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N)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a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++;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6B5EA0" w:rsidRP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Key</w:t>
      </w:r>
      <w:proofErr w:type="spell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B5EA0" w:rsidRPr="004562D8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B5E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4562D8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6B5EA0" w:rsidRPr="004562D8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4562D8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ReadKey</w:t>
      </w:r>
      <w:proofErr w:type="spellEnd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();</w:t>
      </w:r>
      <w:r>
        <w:rPr>
          <w:rFonts w:ascii="Cascadia Mono" w:hAnsi="Cascadia Mono" w:cs="Cascadia Mono"/>
          <w:color w:val="008000"/>
          <w:sz w:val="19"/>
          <w:szCs w:val="19"/>
        </w:rPr>
        <w:t>/</w:t>
      </w:r>
      <w:proofErr w:type="gramEnd"/>
      <w:r>
        <w:rPr>
          <w:rFonts w:ascii="Cascadia Mono" w:hAnsi="Cascadia Mono" w:cs="Cascadia Mono"/>
          <w:color w:val="008000"/>
          <w:sz w:val="19"/>
          <w:szCs w:val="19"/>
        </w:rPr>
        <w:t xml:space="preserve">/ожидание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Enter</w:t>
      </w:r>
      <w:proofErr w:type="spellEnd"/>
    </w:p>
    <w:p w:rsid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}</w:t>
      </w:r>
    </w:p>
    <w:p w:rsid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6B5EA0" w:rsidRDefault="006B5EA0" w:rsidP="006B5EA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005D02" w:rsidRDefault="004562D8" w:rsidP="00F739AD"/>
    <w:sectPr w:rsidR="00005D02" w:rsidSect="0089262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2B2"/>
    <w:rsid w:val="003417BF"/>
    <w:rsid w:val="003E5491"/>
    <w:rsid w:val="004504F9"/>
    <w:rsid w:val="004562D8"/>
    <w:rsid w:val="006B5EA0"/>
    <w:rsid w:val="0089262C"/>
    <w:rsid w:val="009D32B2"/>
    <w:rsid w:val="00BE1EAE"/>
    <w:rsid w:val="00DC0506"/>
    <w:rsid w:val="00F73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55894E"/>
  <w15:docId w15:val="{358C8444-F599-4BD6-9F57-201AC4C0E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549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8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ANEPA</Company>
  <LinksUpToDate>false</LinksUpToDate>
  <CharactersWithSpaces>1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student</cp:lastModifiedBy>
  <cp:revision>2</cp:revision>
  <dcterms:created xsi:type="dcterms:W3CDTF">2023-05-04T11:27:00Z</dcterms:created>
  <dcterms:modified xsi:type="dcterms:W3CDTF">2023-05-04T11:27:00Z</dcterms:modified>
</cp:coreProperties>
</file>